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56" r:id="rId2"/>
    <p:sldId id="262" r:id="rId3"/>
    <p:sldId id="267" r:id="rId4"/>
    <p:sldId id="268" r:id="rId5"/>
    <p:sldId id="263" r:id="rId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52837-420E-475B-854B-1ED07F2CE552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2A917-3127-4CE2-AA71-13CC132662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80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B42FA-052D-42C4-A4E3-F31899C72F3D}" type="datetimeFigureOut">
              <a:rPr lang="en-US" smtClean="0"/>
              <a:pPr/>
              <a:t>0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wmf"/><Relationship Id="rId3" Type="http://schemas.openxmlformats.org/officeDocument/2006/relationships/image" Target="../media/image5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5</a:t>
            </a:r>
            <a:r>
              <a:rPr lang="en-US"/>
              <a:t>.</a:t>
            </a:r>
            <a:r>
              <a:rPr lang="en-US" smtClean="0"/>
              <a:t>1 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ing Slop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38101"/>
              </p:ext>
            </p:extLst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865"/>
              </p:ext>
            </p:extLst>
          </p:nvPr>
        </p:nvGraphicFramePr>
        <p:xfrm>
          <a:off x="1422400" y="2133600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4400" y="5593992"/>
            <a:ext cx="130277" cy="14994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362450" y="2804318"/>
            <a:ext cx="4248150" cy="3158332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</p:cNvCxnSpPr>
          <p:nvPr/>
        </p:nvCxnSpPr>
        <p:spPr>
          <a:xfrm flipV="1">
            <a:off x="6477000" y="3733800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11007"/>
              </p:ext>
            </p:extLst>
          </p:nvPr>
        </p:nvGraphicFramePr>
        <p:xfrm>
          <a:off x="5638800" y="3932237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2237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494862" y="3756781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36688"/>
              </p:ext>
            </p:extLst>
          </p:nvPr>
        </p:nvGraphicFramePr>
        <p:xfrm>
          <a:off x="6383337" y="3242032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7" y="3242032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7310478" y="3078163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86049"/>
              </p:ext>
            </p:extLst>
          </p:nvPr>
        </p:nvGraphicFramePr>
        <p:xfrm>
          <a:off x="6674884" y="2804318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84" y="2804318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28340" y="3101144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20100"/>
              </p:ext>
            </p:extLst>
          </p:nvPr>
        </p:nvGraphicFramePr>
        <p:xfrm>
          <a:off x="7310478" y="2508251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78" y="2508251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347788"/>
            <a:ext cx="5334000" cy="53340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/>
          <p:nvPr/>
        </p:nvCxnSpPr>
        <p:spPr>
          <a:xfrm flipV="1">
            <a:off x="6488118" y="5062882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88741"/>
              </p:ext>
            </p:extLst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95741"/>
              </p:ext>
            </p:extLst>
          </p:nvPr>
        </p:nvGraphicFramePr>
        <p:xfrm>
          <a:off x="1262063" y="2133600"/>
          <a:ext cx="8048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133600"/>
                        <a:ext cx="8048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6430" y="5027062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83287" y="5645151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33631" y="3724059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7575" y="311206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419600" y="2873942"/>
            <a:ext cx="4343400" cy="327660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479152" y="446110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73239"/>
              </p:ext>
            </p:extLst>
          </p:nvPr>
        </p:nvGraphicFramePr>
        <p:xfrm>
          <a:off x="5686031" y="4295559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031" y="4295559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12565"/>
              </p:ext>
            </p:extLst>
          </p:nvPr>
        </p:nvGraphicFramePr>
        <p:xfrm>
          <a:off x="6146347" y="5002375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347" y="5002375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7310060" y="517946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42638"/>
              </p:ext>
            </p:extLst>
          </p:nvPr>
        </p:nvGraphicFramePr>
        <p:xfrm>
          <a:off x="6659464" y="5186892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64" y="5186892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35724" y="5703343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75858"/>
              </p:ext>
            </p:extLst>
          </p:nvPr>
        </p:nvGraphicFramePr>
        <p:xfrm>
          <a:off x="7314404" y="5680318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404" y="5680318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6518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347788"/>
            <a:ext cx="5334000" cy="53340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endCxn id="9" idx="6"/>
          </p:cNvCxnSpPr>
          <p:nvPr/>
        </p:nvCxnSpPr>
        <p:spPr>
          <a:xfrm>
            <a:off x="6463979" y="2542780"/>
            <a:ext cx="339579" cy="525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00449"/>
              </p:ext>
            </p:extLst>
          </p:nvPr>
        </p:nvGraphicFramePr>
        <p:xfrm>
          <a:off x="298561" y="2521743"/>
          <a:ext cx="32019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888840" imgH="406080" progId="Equation.DSMT4">
                  <p:embed/>
                </p:oleObj>
              </mc:Choice>
              <mc:Fallback>
                <p:oleObj name="Equation" r:id="rId4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1" y="2521743"/>
                        <a:ext cx="3201987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9937"/>
              </p:ext>
            </p:extLst>
          </p:nvPr>
        </p:nvGraphicFramePr>
        <p:xfrm>
          <a:off x="1392238" y="2493963"/>
          <a:ext cx="360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93963"/>
                        <a:ext cx="360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31085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651158" y="2471831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846671" y="184566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8215" y="4373341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24133" y="3711116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409479" y="1447800"/>
            <a:ext cx="1642563" cy="5059363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463979" y="2521743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11495"/>
              </p:ext>
            </p:extLst>
          </p:nvPr>
        </p:nvGraphicFramePr>
        <p:xfrm>
          <a:off x="5697181" y="2524755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181" y="2524755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25043"/>
              </p:ext>
            </p:extLst>
          </p:nvPr>
        </p:nvGraphicFramePr>
        <p:xfrm>
          <a:off x="5786221" y="1905736"/>
          <a:ext cx="603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221" y="1905736"/>
                        <a:ext cx="603250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19903"/>
              </p:ext>
            </p:extLst>
          </p:nvPr>
        </p:nvGraphicFramePr>
        <p:xfrm>
          <a:off x="1781175" y="2152650"/>
          <a:ext cx="8032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152650"/>
                        <a:ext cx="80327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5791200" y="5029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544781" y="5667416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96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25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dirty="0" smtClean="0"/>
              <a:t>WB Page 141 #1-4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2</TotalTime>
  <Words>34</Words>
  <Application>Microsoft Office PowerPoint</Application>
  <PresentationFormat>On-screen Show (4:3)</PresentationFormat>
  <Paragraphs>8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5.1 b Graphing Slopes</vt:lpstr>
      <vt:lpstr>Example 1</vt:lpstr>
      <vt:lpstr>Example 2</vt:lpstr>
      <vt:lpstr>Example 3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Equations  in Slope-Intercept Form</dc:title>
  <dc:creator>herritth</dc:creator>
  <cp:lastModifiedBy>Reaves, Nathan</cp:lastModifiedBy>
  <cp:revision>135</cp:revision>
  <dcterms:created xsi:type="dcterms:W3CDTF">2010-11-18T11:57:49Z</dcterms:created>
  <dcterms:modified xsi:type="dcterms:W3CDTF">2017-08-29T15:15:19Z</dcterms:modified>
</cp:coreProperties>
</file>